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EF1568" w:rsidRDefault="008D1288" w:rsidP="00EF156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EF1568" w:rsidRDefault="008D1288" w:rsidP="00EF156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>ериалов</w:t>
      </w:r>
    </w:p>
    <w:p w:rsidR="00EF1568" w:rsidRDefault="008D1288" w:rsidP="00EF156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для проведения в 20</w:t>
      </w:r>
      <w:r w:rsidR="00A52E3B">
        <w:rPr>
          <w:rFonts w:ascii="Times New Roman" w:hAnsi="Times New Roman" w:cs="Times New Roman"/>
          <w:b/>
          <w:sz w:val="28"/>
          <w:szCs w:val="28"/>
        </w:rPr>
        <w:t>21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</w:t>
      </w:r>
    </w:p>
    <w:p w:rsidR="008D1288" w:rsidRPr="00381AAD" w:rsidRDefault="008D1288" w:rsidP="00EF156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D6219F">
        <w:rPr>
          <w:rFonts w:ascii="Times New Roman" w:hAnsi="Times New Roman" w:cs="Times New Roman"/>
          <w:b/>
          <w:sz w:val="28"/>
          <w:szCs w:val="28"/>
        </w:rPr>
        <w:t>алгебре</w:t>
      </w:r>
      <w:r w:rsidR="00A52E3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в </w:t>
      </w:r>
      <w:r>
        <w:rPr>
          <w:rFonts w:ascii="Times New Roman" w:hAnsi="Times New Roman" w:cs="Times New Roman"/>
          <w:b/>
          <w:sz w:val="28"/>
          <w:szCs w:val="28"/>
        </w:rPr>
        <w:t xml:space="preserve">8 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</w:p>
    <w:p w:rsidR="00926A53" w:rsidRDefault="00926A53" w:rsidP="00EF1568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b/>
          <w:bCs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lastRenderedPageBreak/>
        <w:t xml:space="preserve">Спецификация </w:t>
      </w: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t xml:space="preserve">контрольных измерительных материалов для проведения промежуточной аттестации по алгебре  в 8 классе </w:t>
      </w:r>
    </w:p>
    <w:p w:rsidR="00926DE1" w:rsidRPr="00AF7F26" w:rsidRDefault="00926DE1" w:rsidP="00926DE1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значение КИМ: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ить уровень общеобразовательной подготовки по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об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ихс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ов; 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ый контроль.</w:t>
      </w:r>
    </w:p>
    <w:p w:rsidR="00926DE1" w:rsidRPr="00AF7F26" w:rsidRDefault="00926DE1" w:rsidP="00926DE1">
      <w:pPr>
        <w:ind w:left="720"/>
        <w:contextualSpacing/>
        <w:rPr>
          <w:rFonts w:ascii="Times New Roman" w:hAnsi="Times New Roman" w:cs="Times New Roman"/>
          <w:bCs/>
        </w:rPr>
      </w:pPr>
    </w:p>
    <w:p w:rsidR="00601BE7" w:rsidRPr="00F47C42" w:rsidRDefault="00601BE7" w:rsidP="00601BE7">
      <w:pPr>
        <w:spacing w:after="200" w:line="276" w:lineRule="auto"/>
        <w:ind w:left="720"/>
        <w:contextualSpacing/>
        <w:rPr>
          <w:rFonts w:ascii="Times New Roman" w:eastAsia="MS Mincho" w:hAnsi="Times New Roman" w:cs="Times New Roman"/>
          <w:b/>
          <w:bCs/>
          <w:lang w:eastAsia="ja-JP"/>
        </w:rPr>
      </w:pPr>
      <w:r w:rsidRPr="00F47C42">
        <w:rPr>
          <w:rFonts w:ascii="Times New Roman" w:hAnsi="Times New Roman" w:cs="Times New Roman"/>
          <w:b/>
          <w:bCs/>
        </w:rPr>
        <w:t>Документы, определяющие содержание КИМ:</w:t>
      </w:r>
    </w:p>
    <w:p w:rsidR="00601BE7" w:rsidRPr="00601BE7" w:rsidRDefault="00601BE7" w:rsidP="00601BE7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601BE7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>Закон Российской Федерации от 29.12.2012 г № 273-ФЗ «Об образовании в Российской Федерации».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ый государственный образовательный стандарт основного общего образования по математике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-методический комплект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математике: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лгебра: 8 класс: учебник для общеобразовательных организаций /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 w:rsidR="009F19BF">
        <w:rPr>
          <w:rFonts w:ascii="Times New Roman" w:hAnsi="Times New Roman" w:cs="Times New Roman"/>
          <w:i/>
          <w:iCs/>
          <w:sz w:val="24"/>
          <w:szCs w:val="24"/>
        </w:rPr>
        <w:t>8</w:t>
      </w:r>
      <w:r w:rsidRPr="00601BE7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01BE7" w:rsidRPr="00601BE7" w:rsidRDefault="00601BE7" w:rsidP="00601BE7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Преподавание ведётся в соответствии с авторской программой «Программа. Планирование учебного материала. Математика.» / авт.-сост.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На изучение отведено </w:t>
      </w:r>
      <w:r w:rsidR="00EF1568">
        <w:rPr>
          <w:rFonts w:ascii="Times New Roman" w:hAnsi="Times New Roman" w:cs="Times New Roman"/>
          <w:sz w:val="24"/>
          <w:szCs w:val="24"/>
        </w:rPr>
        <w:t>3</w:t>
      </w:r>
      <w:r w:rsidRPr="00601BE7">
        <w:rPr>
          <w:rFonts w:ascii="Times New Roman" w:hAnsi="Times New Roman" w:cs="Times New Roman"/>
          <w:sz w:val="24"/>
          <w:szCs w:val="24"/>
        </w:rPr>
        <w:t xml:space="preserve"> часа в неделю. 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Материал для проведения промежуточной аттестации по математике составлен с учётом кодификатора, включающего те элементы содержания из «Обязательного минимума содержания основных образовательных программ», которые изучаются в 8 классе основной школы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Материал разработан на основе следующих материалов: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>Дидактические материалы по алгебре для 8 класса.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.Г. Мерзляк, В. Б. Полонский, Е.М. Рабинович, М. С. Якир. – М.: Вентана-Граф, 2016.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ическое пособие по алгебре для 8 класса. </w:t>
      </w:r>
      <w:r w:rsidRPr="00601BE7">
        <w:rPr>
          <w:rFonts w:ascii="Times New Roman" w:hAnsi="Times New Roman" w:cs="Times New Roman"/>
          <w:sz w:val="24"/>
          <w:szCs w:val="24"/>
        </w:rPr>
        <w:t>А.Г. Мерзляк, В. Б. Полонский, Е.В. Буцко, М. С. Якир. – М.: Вентана-Граф, 2015.</w:t>
      </w:r>
    </w:p>
    <w:p w:rsidR="00601BE7" w:rsidRPr="00601BE7" w:rsidRDefault="00582270" w:rsidP="00601BE7">
      <w:pPr>
        <w:pStyle w:val="a3"/>
        <w:widowControl w:val="0"/>
        <w:numPr>
          <w:ilvl w:val="0"/>
          <w:numId w:val="34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йт ФИПИ</w:t>
      </w:r>
      <w:r w:rsidR="00601BE7" w:rsidRPr="00601BE7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01BE7" w:rsidRPr="00601BE7" w:rsidRDefault="00601BE7" w:rsidP="00601BE7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Демоверсии, спецификации, кодификаторы ГИА-9 20</w:t>
      </w:r>
      <w:r w:rsidR="00EF1568">
        <w:rPr>
          <w:rFonts w:ascii="Times New Roman" w:hAnsi="Times New Roman" w:cs="Times New Roman"/>
          <w:sz w:val="24"/>
          <w:szCs w:val="24"/>
        </w:rPr>
        <w:t xml:space="preserve">20 </w:t>
      </w:r>
      <w:r w:rsidRPr="00601BE7">
        <w:rPr>
          <w:rFonts w:ascii="Times New Roman" w:hAnsi="Times New Roman" w:cs="Times New Roman"/>
          <w:sz w:val="24"/>
          <w:szCs w:val="24"/>
        </w:rPr>
        <w:t xml:space="preserve">год </w:t>
      </w:r>
    </w:p>
    <w:p w:rsidR="00601BE7" w:rsidRPr="00601BE7" w:rsidRDefault="00601BE7" w:rsidP="00601BE7">
      <w:pPr>
        <w:pStyle w:val="a3"/>
        <w:widowControl w:val="0"/>
        <w:overflowPunct w:val="0"/>
        <w:autoSpaceDE w:val="0"/>
        <w:autoSpaceDN w:val="0"/>
        <w:adjustRightInd w:val="0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(</w:t>
      </w:r>
      <w:hyperlink r:id="rId8" w:history="1">
        <w:r w:rsidR="00EF1568" w:rsidRPr="00AA5429">
          <w:rPr>
            <w:rStyle w:val="af"/>
            <w:rFonts w:ascii="Times New Roman" w:hAnsi="Times New Roman" w:cs="Times New Roman"/>
            <w:sz w:val="24"/>
            <w:szCs w:val="24"/>
          </w:rPr>
          <w:t>https://fipi.ru/oge/demoversii-specifikacii-kodifikatory</w:t>
        </w:r>
      </w:hyperlink>
      <w:r w:rsidRPr="00601BE7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601BE7" w:rsidRPr="00EF1568" w:rsidRDefault="00601BE7" w:rsidP="00294739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EF1568">
        <w:rPr>
          <w:rFonts w:ascii="Times New Roman" w:hAnsi="Times New Roman" w:cs="Times New Roman"/>
          <w:sz w:val="24"/>
          <w:szCs w:val="24"/>
        </w:rPr>
        <w:t>Открытый банк заданий ГИА (</w:t>
      </w:r>
      <w:hyperlink r:id="rId9" w:anchor="!/tab/173942232-2" w:history="1">
        <w:r w:rsidR="00EF1568" w:rsidRPr="00EF1568">
          <w:rPr>
            <w:rStyle w:val="af"/>
            <w:rFonts w:ascii="Times New Roman" w:hAnsi="Times New Roman" w:cs="Times New Roman"/>
            <w:sz w:val="24"/>
            <w:szCs w:val="24"/>
          </w:rPr>
          <w:t>https://fipi.ru/oge/otkrytyy-bank-zadaniy-oge#!/tab/173942232-2</w:t>
        </w:r>
      </w:hyperlink>
      <w:r w:rsidR="00EF1568" w:rsidRPr="00EF1568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926DE1" w:rsidRPr="00601BE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1" w:lineRule="auto"/>
        <w:jc w:val="both"/>
        <w:rPr>
          <w:rFonts w:ascii="Times New Roman" w:hAnsi="Times New Roman"/>
          <w:sz w:val="24"/>
          <w:szCs w:val="24"/>
        </w:rPr>
      </w:pPr>
    </w:p>
    <w:p w:rsidR="00926DE1" w:rsidRPr="00601BE7" w:rsidRDefault="00926DE1" w:rsidP="00926DE1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/>
          <w:sz w:val="24"/>
          <w:szCs w:val="24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EF1568" w:rsidRDefault="00EF1568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EF1568" w:rsidRDefault="00EF1568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  <w:bookmarkStart w:id="0" w:name="_GoBack"/>
      <w:bookmarkEnd w:id="0"/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745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8480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9504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0528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3600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462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564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667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8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769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3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872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974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076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179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281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  <w:t xml:space="preserve">Характеристика заданий. 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В работе используются задания </w:t>
      </w:r>
      <w:r w:rsidR="00FC4211">
        <w:rPr>
          <w:rFonts w:ascii="Times New Roman" w:hAnsi="Times New Roman" w:cs="Times New Roman"/>
          <w:color w:val="000000"/>
          <w:sz w:val="24"/>
          <w:szCs w:val="24"/>
        </w:rPr>
        <w:t>с развернутым ответом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. Всего </w:t>
      </w:r>
      <w:r w:rsidR="00FC4211" w:rsidRPr="00FC421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9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й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: </w:t>
      </w:r>
      <w:r w:rsidR="00FC4211" w:rsidRPr="00FC421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7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я </w:t>
      </w:r>
      <w:r w:rsidR="00FC421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базового уровня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(часть1)</w:t>
      </w:r>
      <w:r w:rsidR="00FC421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, 2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я</w:t>
      </w:r>
      <w:r w:rsidR="00FC421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повышенного уровня 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(часть 2)</w:t>
      </w:r>
      <w:r w:rsidRPr="00601BE7"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  <w:t>.</w:t>
      </w: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17B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пределение заданий КИМ по уровню сложности</w:t>
      </w:r>
    </w:p>
    <w:p w:rsidR="00601BE7" w:rsidRPr="00317B1D" w:rsidRDefault="00601BE7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56"/>
        <w:gridCol w:w="2622"/>
        <w:gridCol w:w="2218"/>
      </w:tblGrid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601BE7" w:rsidP="00EF1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ть 1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    (1- </w:t>
            </w:r>
            <w:r w:rsidR="00EF15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EF1568" w:rsidRDefault="00EF1568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EF1568" w:rsidRDefault="00EF1568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601BE7" w:rsidP="00EF1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ть 2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  (</w:t>
            </w:r>
            <w:r w:rsidR="00EF15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-9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EF1568" w:rsidRDefault="00EF1568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EF1568" w:rsidRDefault="00EF1568" w:rsidP="00EF156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601BE7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01BE7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01BE7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EF1568" w:rsidRDefault="00EF1568" w:rsidP="005D05C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11</w:t>
            </w:r>
          </w:p>
        </w:tc>
      </w:tr>
    </w:tbl>
    <w:p w:rsidR="00926DE1" w:rsidRPr="00317B1D" w:rsidRDefault="00926DE1" w:rsidP="00926DE1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</w:pP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A422A7"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  <w:t>Продолжительность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eastAsia="ru-RU" w:bidi="ru-RU"/>
        </w:rPr>
        <w:t xml:space="preserve"> выполнения работы 40 минут</w:t>
      </w:r>
    </w:p>
    <w:p w:rsidR="00926DE1" w:rsidRDefault="00926DE1" w:rsidP="00926DE1">
      <w:pPr>
        <w:widowControl w:val="0"/>
        <w:spacing w:after="0" w:line="240" w:lineRule="auto"/>
        <w:contextualSpacing/>
        <w:jc w:val="both"/>
        <w:rPr>
          <w:rFonts w:ascii="Times New Roman" w:eastAsia="Arial Unicode MS" w:hAnsi="Times New Roman" w:cs="Times New Roman"/>
          <w:bCs/>
          <w:color w:val="000000"/>
          <w:lang w:eastAsia="ru-RU" w:bidi="ru-RU"/>
        </w:rPr>
      </w:pPr>
    </w:p>
    <w:p w:rsidR="00926DE1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26DE1" w:rsidRPr="00504506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17B1D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66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W w:w="9072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261"/>
        <w:gridCol w:w="1417"/>
        <w:gridCol w:w="1418"/>
        <w:gridCol w:w="1275"/>
        <w:gridCol w:w="1701"/>
      </w:tblGrid>
      <w:tr w:rsidR="00926DE1" w:rsidRPr="00A422A7" w:rsidTr="00FD1CE0">
        <w:trPr>
          <w:trHeight w:val="335"/>
        </w:trPr>
        <w:tc>
          <w:tcPr>
            <w:tcW w:w="3261" w:type="dxa"/>
            <w:vAlign w:val="bottom"/>
          </w:tcPr>
          <w:p w:rsidR="00926DE1" w:rsidRPr="00A422A7" w:rsidRDefault="00926DE1" w:rsidP="00EF156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1418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1275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170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  <w:tr w:rsidR="00926DE1" w:rsidRPr="00A422A7" w:rsidTr="00FD1CE0">
        <w:trPr>
          <w:trHeight w:val="273"/>
        </w:trPr>
        <w:tc>
          <w:tcPr>
            <w:tcW w:w="326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5D05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sz w:val="24"/>
                <w:szCs w:val="24"/>
              </w:rPr>
              <w:t>0–</w:t>
            </w:r>
            <w:r w:rsidR="00EF156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vAlign w:val="bottom"/>
          </w:tcPr>
          <w:p w:rsidR="00926DE1" w:rsidRPr="00A422A7" w:rsidRDefault="00EF1568" w:rsidP="00EF156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="00926DE1" w:rsidRPr="00A422A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275" w:type="dxa"/>
            <w:vAlign w:val="bottom"/>
          </w:tcPr>
          <w:p w:rsidR="00926DE1" w:rsidRPr="00A422A7" w:rsidRDefault="00EF1568" w:rsidP="00EF156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-9</w:t>
            </w:r>
          </w:p>
        </w:tc>
        <w:tc>
          <w:tcPr>
            <w:tcW w:w="1701" w:type="dxa"/>
            <w:vAlign w:val="bottom"/>
          </w:tcPr>
          <w:p w:rsidR="00926DE1" w:rsidRPr="00EF1568" w:rsidRDefault="00EF1568" w:rsidP="002B4B1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-11</w:t>
            </w:r>
          </w:p>
        </w:tc>
      </w:tr>
    </w:tbl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26DE1" w:rsidRDefault="00926DE1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FC4211" w:rsidRDefault="00FC4211" w:rsidP="001222D2">
      <w:pPr>
        <w:pStyle w:val="ae"/>
        <w:jc w:val="center"/>
        <w:rPr>
          <w:b/>
        </w:rPr>
      </w:pPr>
    </w:p>
    <w:p w:rsidR="00FC4211" w:rsidRDefault="00FC4211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8D1288" w:rsidRPr="001222D2" w:rsidRDefault="001222D2" w:rsidP="001222D2">
      <w:pPr>
        <w:pStyle w:val="ae"/>
        <w:jc w:val="center"/>
      </w:pPr>
      <w:r w:rsidRPr="001222D2">
        <w:rPr>
          <w:b/>
        </w:rPr>
        <w:t>по предмету «</w:t>
      </w:r>
      <w:r w:rsidR="00926DE1">
        <w:rPr>
          <w:b/>
        </w:rPr>
        <w:t xml:space="preserve">Алгебра» </w:t>
      </w:r>
      <w:r w:rsidRPr="001222D2">
        <w:rPr>
          <w:b/>
        </w:rPr>
        <w:t>для 8 класса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Инструкция по выполнению работы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Общее время работы</w:t>
      </w:r>
      <w:r w:rsidRPr="00BB06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BB06BF">
        <w:rPr>
          <w:rFonts w:ascii="Times New Roman" w:hAnsi="Times New Roman" w:cs="Times New Roman"/>
          <w:sz w:val="24"/>
          <w:szCs w:val="24"/>
        </w:rPr>
        <w:t xml:space="preserve"> минут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10D41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EF1568" w:rsidRPr="00582270">
        <w:rPr>
          <w:rFonts w:ascii="Times New Roman" w:hAnsi="Times New Roman" w:cs="Times New Roman"/>
          <w:sz w:val="24"/>
          <w:szCs w:val="24"/>
        </w:rPr>
        <w:t>9</w:t>
      </w:r>
      <w:r w:rsidRPr="00610D41">
        <w:rPr>
          <w:rFonts w:ascii="Times New Roman" w:hAnsi="Times New Roman" w:cs="Times New Roman"/>
          <w:sz w:val="24"/>
          <w:szCs w:val="24"/>
        </w:rPr>
        <w:t xml:space="preserve"> заданий. </w:t>
      </w:r>
      <w:r w:rsidRPr="00BB06BF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>ех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дани</w:t>
      </w:r>
      <w:r>
        <w:rPr>
          <w:rFonts w:ascii="Times New Roman" w:hAnsi="Times New Roman" w:cs="Times New Roman"/>
          <w:sz w:val="24"/>
          <w:szCs w:val="24"/>
        </w:rPr>
        <w:t xml:space="preserve">й, </w:t>
      </w:r>
      <w:r w:rsidRPr="00BB06BF">
        <w:rPr>
          <w:rFonts w:ascii="Times New Roman" w:hAnsi="Times New Roman" w:cs="Times New Roman"/>
          <w:sz w:val="24"/>
          <w:szCs w:val="24"/>
        </w:rPr>
        <w:t>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BB06BF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</w:t>
      </w:r>
      <w:r>
        <w:rPr>
          <w:rFonts w:ascii="Times New Roman" w:hAnsi="Times New Roman" w:cs="Times New Roman"/>
          <w:sz w:val="24"/>
          <w:szCs w:val="24"/>
        </w:rPr>
        <w:t>ений, затем переходите к другим</w:t>
      </w:r>
      <w:r w:rsidRPr="00BB06BF">
        <w:rPr>
          <w:rFonts w:ascii="Times New Roman" w:hAnsi="Times New Roman" w:cs="Times New Roman"/>
          <w:sz w:val="24"/>
          <w:szCs w:val="24"/>
        </w:rPr>
        <w:t>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 д. выполняйте в черновике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Если в ответе получена обыкновенная дробь, обратите её в десятичную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Задания можно выполнять в любом порядк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06BF">
        <w:rPr>
          <w:rFonts w:ascii="Times New Roman" w:hAnsi="Times New Roman" w:cs="Times New Roman"/>
          <w:sz w:val="24"/>
          <w:szCs w:val="24"/>
        </w:rPr>
        <w:t xml:space="preserve">Текст задания переписывать не надо, необходимо только указать его номер. Обращаем Ваше внимание на то, что записи в черновике не будут учитываться при оценивании работы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Как оценивается работа.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 каждое правильно выполненное задание части 1 выставляется 1 балл. Баллы, полученные Вами за верно выполненные задания, суммируются. Для успешного выполнения работы Вам необходимо набрать в сумме не менее </w:t>
      </w:r>
      <w:r w:rsidR="00EF1568" w:rsidRPr="00EF1568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баллов. </w:t>
      </w:r>
      <w:r w:rsidRPr="00BB06BF">
        <w:rPr>
          <w:rFonts w:ascii="Times New Roman" w:hAnsi="Times New Roman" w:cs="Times New Roman"/>
          <w:sz w:val="24"/>
          <w:szCs w:val="24"/>
        </w:rPr>
        <w:t>Постарайтесь выполнить как можно больше заданий и набрать как можно больше баллов.</w:t>
      </w:r>
    </w:p>
    <w:p w:rsidR="001222D2" w:rsidRPr="0075204E" w:rsidRDefault="001222D2" w:rsidP="001222D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222D2" w:rsidRPr="0075204E" w:rsidRDefault="001222D2" w:rsidP="001222D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7108AF" w:rsidRPr="001222D2" w:rsidRDefault="007108AF" w:rsidP="00926A53">
      <w:pPr>
        <w:pStyle w:val="Standard"/>
        <w:jc w:val="center"/>
        <w:rPr>
          <w:rFonts w:cs="Times New Roman"/>
          <w:b/>
        </w:rPr>
      </w:pPr>
    </w:p>
    <w:p w:rsidR="009901EF" w:rsidRPr="009901EF" w:rsidRDefault="009901EF" w:rsidP="009901EF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9901EF">
        <w:rPr>
          <w:rFonts w:ascii="Times New Roman" w:eastAsia="Times New Roman" w:hAnsi="Times New Roman"/>
          <w:b/>
          <w:sz w:val="24"/>
          <w:szCs w:val="24"/>
          <w:lang w:eastAsia="ru-RU"/>
        </w:rPr>
        <w:t>Часть 1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 w:rsidRPr="009901EF">
        <w:rPr>
          <w:rFonts w:ascii="Times New Roman" w:hAnsi="Times New Roman" w:cs="Times New Roman"/>
          <w:sz w:val="24"/>
          <w:szCs w:val="24"/>
        </w:rPr>
        <w:t>1. Упростите выражение: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 w:rsidRPr="009901EF">
        <w:rPr>
          <w:rFonts w:ascii="Times New Roman" w:hAnsi="Times New Roman" w:cs="Times New Roman"/>
          <w:position w:val="-24"/>
          <w:sz w:val="24"/>
          <w:szCs w:val="24"/>
        </w:rPr>
        <w:object w:dxaOrig="4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5pt;height:33.75pt" o:ole="">
            <v:imagedata r:id="rId11" o:title=""/>
          </v:shape>
          <o:OLEObject Type="Embed" ProgID="Equation.3" ShapeID="_x0000_i1025" DrawAspect="Content" ObjectID="_1675227683" r:id="rId12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 w:rsidRPr="009901EF">
        <w:rPr>
          <w:rFonts w:ascii="Times New Roman" w:hAnsi="Times New Roman" w:cs="Times New Roman"/>
          <w:sz w:val="24"/>
          <w:szCs w:val="24"/>
        </w:rPr>
        <w:t xml:space="preserve">2. Найдите значение выражения:     </w:t>
      </w:r>
      <w:r w:rsidRPr="009901EF">
        <w:rPr>
          <w:rFonts w:ascii="Times New Roman" w:hAnsi="Times New Roman" w:cs="Times New Roman"/>
          <w:position w:val="-46"/>
          <w:sz w:val="24"/>
          <w:szCs w:val="24"/>
        </w:rPr>
        <w:object w:dxaOrig="5020" w:dyaOrig="880">
          <v:shape id="_x0000_i1026" type="#_x0000_t75" style="width:243pt;height:42.75pt" o:ole="">
            <v:imagedata r:id="rId13" o:title=""/>
          </v:shape>
          <o:OLEObject Type="Embed" ProgID="Equation.3" ShapeID="_x0000_i1026" DrawAspect="Content" ObjectID="_1675227684" r:id="rId14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 w:rsidRPr="009901EF">
        <w:rPr>
          <w:rFonts w:ascii="Times New Roman" w:hAnsi="Times New Roman" w:cs="Times New Roman"/>
          <w:sz w:val="24"/>
          <w:szCs w:val="24"/>
        </w:rPr>
        <w:t xml:space="preserve">3. Решите уравнение:   </w:t>
      </w:r>
      <w:r w:rsidRPr="009901EF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27" type="#_x0000_t75" style="width:100.5pt;height:22.5pt" o:ole="">
            <v:imagedata r:id="rId15" o:title=""/>
          </v:shape>
          <o:OLEObject Type="Embed" ProgID="Equation.3" ShapeID="_x0000_i1027" DrawAspect="Content" ObjectID="_1675227685" r:id="rId16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9901EF">
        <w:rPr>
          <w:rFonts w:ascii="Times New Roman" w:hAnsi="Times New Roman" w:cs="Times New Roman"/>
          <w:sz w:val="24"/>
          <w:szCs w:val="24"/>
        </w:rPr>
        <w:t xml:space="preserve">. Найдите корни уравнения:        </w:t>
      </w:r>
      <w:r w:rsidRPr="009901EF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28" type="#_x0000_t75" style="width:113.25pt;height:32.25pt" o:ole="">
            <v:imagedata r:id="rId17" o:title=""/>
          </v:shape>
          <o:OLEObject Type="Embed" ProgID="Equation.3" ShapeID="_x0000_i1028" DrawAspect="Content" ObjectID="_1675227686" r:id="rId18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9901EF">
        <w:rPr>
          <w:rFonts w:ascii="Times New Roman" w:hAnsi="Times New Roman" w:cs="Times New Roman"/>
          <w:sz w:val="24"/>
          <w:szCs w:val="24"/>
        </w:rPr>
        <w:t xml:space="preserve">. Найдите периметр прямоугольника, длина которого на </w:t>
      </w:r>
      <w:smartTag w:uri="urn:schemas-microsoft-com:office:smarttags" w:element="metricconverter">
        <w:smartTagPr>
          <w:attr w:name="ProductID" w:val="5 см"/>
        </w:smartTagPr>
        <w:r w:rsidRPr="009901EF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9901EF">
        <w:rPr>
          <w:rFonts w:ascii="Times New Roman" w:hAnsi="Times New Roman" w:cs="Times New Roman"/>
          <w:sz w:val="24"/>
          <w:szCs w:val="24"/>
        </w:rPr>
        <w:t xml:space="preserve"> больше ширины, а площадь равна 126 см</w:t>
      </w:r>
      <w:r w:rsidRPr="009901E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9901EF">
        <w:rPr>
          <w:rFonts w:ascii="Times New Roman" w:hAnsi="Times New Roman" w:cs="Times New Roman"/>
          <w:sz w:val="24"/>
          <w:szCs w:val="24"/>
        </w:rPr>
        <w:t xml:space="preserve">. Решите систему неравенств:  </w:t>
      </w:r>
      <w:r w:rsidRPr="009901EF">
        <w:rPr>
          <w:rFonts w:ascii="Times New Roman" w:hAnsi="Times New Roman" w:cs="Times New Roman"/>
          <w:position w:val="-30"/>
          <w:sz w:val="24"/>
          <w:szCs w:val="24"/>
        </w:rPr>
        <w:object w:dxaOrig="1540" w:dyaOrig="720">
          <v:shape id="_x0000_i1029" type="#_x0000_t75" style="width:74.25pt;height:34.5pt" o:ole="">
            <v:imagedata r:id="rId19" o:title=""/>
          </v:shape>
          <o:OLEObject Type="Embed" ProgID="Equation.3" ShapeID="_x0000_i1029" DrawAspect="Content" ObjectID="_1675227687" r:id="rId20"/>
        </w:objec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Pr="009901EF">
        <w:rPr>
          <w:rFonts w:ascii="Times New Roman" w:hAnsi="Times New Roman" w:cs="Times New Roman"/>
          <w:sz w:val="24"/>
          <w:szCs w:val="24"/>
        </w:rPr>
        <w:t xml:space="preserve"> Исключите иррациональность из знаменателя:  </w:t>
      </w:r>
    </w:p>
    <w:p w:rsid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 w:rsidRPr="009901EF">
        <w:rPr>
          <w:rFonts w:ascii="Times New Roman" w:hAnsi="Times New Roman" w:cs="Times New Roman"/>
          <w:sz w:val="24"/>
          <w:szCs w:val="24"/>
        </w:rPr>
        <w:t xml:space="preserve">       а)  </w:t>
      </w:r>
      <w:r w:rsidRPr="009901EF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030" type="#_x0000_t75" style="width:21pt;height:32.25pt" o:ole="">
            <v:imagedata r:id="rId21" o:title=""/>
          </v:shape>
          <o:OLEObject Type="Embed" ProgID="Equation.DSMT4" ShapeID="_x0000_i1030" DrawAspect="Content" ObjectID="_1675227688" r:id="rId22"/>
        </w:object>
      </w:r>
      <w:r w:rsidRPr="009901EF">
        <w:rPr>
          <w:rFonts w:ascii="Times New Roman" w:hAnsi="Times New Roman" w:cs="Times New Roman"/>
          <w:sz w:val="24"/>
          <w:szCs w:val="24"/>
        </w:rPr>
        <w:t xml:space="preserve">;                б) </w:t>
      </w:r>
      <w:r w:rsidRPr="009901EF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031" type="#_x0000_t75" style="width:46.5pt;height:30pt" o:ole="">
            <v:imagedata r:id="rId23" o:title=""/>
          </v:shape>
          <o:OLEObject Type="Embed" ProgID="Equation.DSMT4" ShapeID="_x0000_i1031" DrawAspect="Content" ObjectID="_1675227689" r:id="rId24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b/>
          <w:sz w:val="24"/>
          <w:szCs w:val="24"/>
        </w:rPr>
      </w:pPr>
      <w:r w:rsidRPr="009901EF">
        <w:rPr>
          <w:rFonts w:ascii="Times New Roman" w:hAnsi="Times New Roman" w:cs="Times New Roman"/>
          <w:b/>
          <w:sz w:val="24"/>
          <w:szCs w:val="24"/>
        </w:rPr>
        <w:t>Часть 2.</w:t>
      </w:r>
    </w:p>
    <w:p w:rsid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9901EF">
        <w:rPr>
          <w:rFonts w:ascii="Times New Roman" w:hAnsi="Times New Roman" w:cs="Times New Roman"/>
          <w:sz w:val="24"/>
          <w:szCs w:val="24"/>
        </w:rPr>
        <w:t xml:space="preserve">. Упростите выражение: </w:t>
      </w:r>
      <w:r w:rsidRPr="009901EF">
        <w:rPr>
          <w:rFonts w:ascii="Times New Roman" w:hAnsi="Times New Roman" w:cs="Times New Roman"/>
          <w:position w:val="-28"/>
          <w:sz w:val="24"/>
          <w:szCs w:val="24"/>
        </w:rPr>
        <w:object w:dxaOrig="1939" w:dyaOrig="720">
          <v:shape id="_x0000_i1032" type="#_x0000_t75" style="width:94.5pt;height:34.5pt" o:ole="">
            <v:imagedata r:id="rId25" o:title=""/>
          </v:shape>
          <o:OLEObject Type="Embed" ProgID="Equation.DSMT4" ShapeID="_x0000_i1032" DrawAspect="Content" ObjectID="_1675227690" r:id="rId26"/>
        </w:objec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9901EF">
        <w:rPr>
          <w:rFonts w:ascii="Times New Roman" w:hAnsi="Times New Roman" w:cs="Times New Roman"/>
          <w:sz w:val="24"/>
          <w:szCs w:val="24"/>
        </w:rPr>
        <w:t xml:space="preserve">. Решите уравнение    </w:t>
      </w:r>
      <w:r w:rsidRPr="009901EF">
        <w:rPr>
          <w:rFonts w:ascii="Times New Roman" w:hAnsi="Times New Roman" w:cs="Times New Roman"/>
          <w:position w:val="-16"/>
          <w:sz w:val="24"/>
          <w:szCs w:val="24"/>
        </w:rPr>
        <w:object w:dxaOrig="2960" w:dyaOrig="440">
          <v:shape id="_x0000_i1033" type="#_x0000_t75" style="width:172.5pt;height:25.5pt" o:ole="">
            <v:imagedata r:id="rId27" o:title=""/>
          </v:shape>
          <o:OLEObject Type="Embed" ProgID="Equation.3" ShapeID="_x0000_i1033" DrawAspect="Content" ObjectID="_1675227691" r:id="rId28"/>
        </w:object>
      </w:r>
      <w:r w:rsidRPr="009901EF">
        <w:rPr>
          <w:rFonts w:ascii="Times New Roman" w:hAnsi="Times New Roman" w:cs="Times New Roman"/>
          <w:sz w:val="24"/>
          <w:szCs w:val="24"/>
        </w:rPr>
        <w:t>.</w:t>
      </w:r>
    </w:p>
    <w:p w:rsidR="009901EF" w:rsidRPr="009901EF" w:rsidRDefault="009901EF" w:rsidP="009901EF">
      <w:pPr>
        <w:tabs>
          <w:tab w:val="left" w:pos="426"/>
        </w:tabs>
        <w:spacing w:after="0" w:line="240" w:lineRule="auto"/>
        <w:ind w:hanging="142"/>
        <w:rPr>
          <w:rFonts w:ascii="Times New Roman" w:hAnsi="Times New Roman" w:cs="Times New Roman"/>
          <w:sz w:val="24"/>
          <w:szCs w:val="24"/>
        </w:rPr>
      </w:pPr>
    </w:p>
    <w:p w:rsidR="00D6219F" w:rsidRPr="009901EF" w:rsidRDefault="00D6219F" w:rsidP="009901EF">
      <w:pPr>
        <w:shd w:val="clear" w:color="auto" w:fill="FFFFFF"/>
        <w:tabs>
          <w:tab w:val="left" w:pos="426"/>
        </w:tabs>
        <w:spacing w:after="0" w:line="240" w:lineRule="auto"/>
        <w:ind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222D2" w:rsidRDefault="001222D2" w:rsidP="009901EF">
      <w:pPr>
        <w:tabs>
          <w:tab w:val="left" w:pos="426"/>
        </w:tabs>
        <w:spacing w:after="0" w:line="276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1222D2" w:rsidRDefault="001222D2" w:rsidP="009901EF">
      <w:pPr>
        <w:tabs>
          <w:tab w:val="left" w:pos="426"/>
        </w:tabs>
        <w:spacing w:after="0" w:line="276" w:lineRule="auto"/>
        <w:ind w:left="142" w:hanging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22D2" w:rsidRDefault="001222D2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222D2" w:rsidSect="00EF1568">
      <w:headerReference w:type="default" r:id="rId29"/>
      <w:footerReference w:type="default" r:id="rId30"/>
      <w:headerReference w:type="first" r:id="rId31"/>
      <w:pgSz w:w="11906" w:h="16838"/>
      <w:pgMar w:top="793" w:right="1133" w:bottom="851" w:left="1701" w:header="708" w:footer="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614D" w:rsidRDefault="006C614D" w:rsidP="00926A53">
      <w:pPr>
        <w:spacing w:after="0" w:line="240" w:lineRule="auto"/>
      </w:pPr>
      <w:r>
        <w:separator/>
      </w:r>
    </w:p>
  </w:endnote>
  <w:endnote w:type="continuationSeparator" w:id="1">
    <w:p w:rsidR="006C614D" w:rsidRDefault="006C614D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60687640"/>
      <w:docPartObj>
        <w:docPartGallery w:val="Page Numbers (Bottom of Page)"/>
        <w:docPartUnique/>
      </w:docPartObj>
    </w:sdtPr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D47E81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D47E81">
          <w:rPr>
            <w:rFonts w:ascii="Times New Roman" w:hAnsi="Times New Roman" w:cs="Times New Roman"/>
          </w:rPr>
          <w:t>2</w:t>
        </w:r>
        <w:r w:rsidR="00EF1568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F65388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614D" w:rsidRDefault="006C614D" w:rsidP="00926A53">
      <w:pPr>
        <w:spacing w:after="0" w:line="240" w:lineRule="auto"/>
      </w:pPr>
      <w:r>
        <w:separator/>
      </w:r>
    </w:p>
  </w:footnote>
  <w:footnote w:type="continuationSeparator" w:id="1">
    <w:p w:rsidR="006C614D" w:rsidRDefault="006C614D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EF1568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EF1568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CB1892"/>
    <w:multiLevelType w:val="hybridMultilevel"/>
    <w:tmpl w:val="700CDFFA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AB3A29"/>
    <w:multiLevelType w:val="hybridMultilevel"/>
    <w:tmpl w:val="E4B229EA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4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2"/>
  </w:num>
  <w:num w:numId="3">
    <w:abstractNumId w:val="6"/>
  </w:num>
  <w:num w:numId="4">
    <w:abstractNumId w:val="21"/>
  </w:num>
  <w:num w:numId="5">
    <w:abstractNumId w:val="8"/>
  </w:num>
  <w:num w:numId="6">
    <w:abstractNumId w:val="2"/>
  </w:num>
  <w:num w:numId="7">
    <w:abstractNumId w:val="3"/>
  </w:num>
  <w:num w:numId="8">
    <w:abstractNumId w:val="19"/>
  </w:num>
  <w:num w:numId="9">
    <w:abstractNumId w:val="13"/>
  </w:num>
  <w:num w:numId="10">
    <w:abstractNumId w:val="20"/>
  </w:num>
  <w:num w:numId="11">
    <w:abstractNumId w:val="32"/>
  </w:num>
  <w:num w:numId="12">
    <w:abstractNumId w:val="26"/>
  </w:num>
  <w:num w:numId="13">
    <w:abstractNumId w:val="5"/>
  </w:num>
  <w:num w:numId="14">
    <w:abstractNumId w:val="10"/>
  </w:num>
  <w:num w:numId="15">
    <w:abstractNumId w:val="33"/>
  </w:num>
  <w:num w:numId="16">
    <w:abstractNumId w:val="29"/>
  </w:num>
  <w:num w:numId="17">
    <w:abstractNumId w:val="9"/>
  </w:num>
  <w:num w:numId="18">
    <w:abstractNumId w:val="0"/>
  </w:num>
  <w:num w:numId="19">
    <w:abstractNumId w:val="25"/>
  </w:num>
  <w:num w:numId="20">
    <w:abstractNumId w:val="28"/>
  </w:num>
  <w:num w:numId="21">
    <w:abstractNumId w:val="4"/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15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1"/>
  </w:num>
  <w:num w:numId="27">
    <w:abstractNumId w:val="14"/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23"/>
  </w:num>
  <w:num w:numId="31">
    <w:abstractNumId w:val="27"/>
  </w:num>
  <w:num w:numId="32">
    <w:abstractNumId w:val="16"/>
  </w:num>
  <w:num w:numId="33">
    <w:abstractNumId w:val="22"/>
  </w:num>
  <w:num w:numId="3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911F5"/>
    <w:rsid w:val="000C74E7"/>
    <w:rsid w:val="001222D2"/>
    <w:rsid w:val="00140950"/>
    <w:rsid w:val="0017177A"/>
    <w:rsid w:val="001D5ED4"/>
    <w:rsid w:val="00204F47"/>
    <w:rsid w:val="002B0C97"/>
    <w:rsid w:val="002B4B1E"/>
    <w:rsid w:val="002C4F76"/>
    <w:rsid w:val="003201B1"/>
    <w:rsid w:val="00332E60"/>
    <w:rsid w:val="00334359"/>
    <w:rsid w:val="00346B66"/>
    <w:rsid w:val="00385FBB"/>
    <w:rsid w:val="003B797B"/>
    <w:rsid w:val="00497E74"/>
    <w:rsid w:val="00582270"/>
    <w:rsid w:val="005A7B7D"/>
    <w:rsid w:val="005D05C1"/>
    <w:rsid w:val="00601BE7"/>
    <w:rsid w:val="0064066C"/>
    <w:rsid w:val="006C614D"/>
    <w:rsid w:val="006E30F4"/>
    <w:rsid w:val="007108AF"/>
    <w:rsid w:val="0075204E"/>
    <w:rsid w:val="00760DAC"/>
    <w:rsid w:val="007B0CD4"/>
    <w:rsid w:val="007B3436"/>
    <w:rsid w:val="007E3702"/>
    <w:rsid w:val="008349E9"/>
    <w:rsid w:val="008908C8"/>
    <w:rsid w:val="008D1288"/>
    <w:rsid w:val="00926A53"/>
    <w:rsid w:val="00926DE1"/>
    <w:rsid w:val="009901EF"/>
    <w:rsid w:val="009F19BF"/>
    <w:rsid w:val="009F5CF9"/>
    <w:rsid w:val="009F7FA7"/>
    <w:rsid w:val="00A211E2"/>
    <w:rsid w:val="00A355DC"/>
    <w:rsid w:val="00A52E3B"/>
    <w:rsid w:val="00A66CFA"/>
    <w:rsid w:val="00A96B66"/>
    <w:rsid w:val="00B04495"/>
    <w:rsid w:val="00C34FAA"/>
    <w:rsid w:val="00D32E7B"/>
    <w:rsid w:val="00D47E81"/>
    <w:rsid w:val="00D6219F"/>
    <w:rsid w:val="00D659D8"/>
    <w:rsid w:val="00D813CA"/>
    <w:rsid w:val="00D911F5"/>
    <w:rsid w:val="00DB1FEE"/>
    <w:rsid w:val="00EF1568"/>
    <w:rsid w:val="00F1171F"/>
    <w:rsid w:val="00F64063"/>
    <w:rsid w:val="00F65388"/>
    <w:rsid w:val="00FC4211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Hyperlink"/>
    <w:basedOn w:val="a0"/>
    <w:uiPriority w:val="99"/>
    <w:unhideWhenUsed/>
    <w:rsid w:val="00EF156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pi.ru/oge/demoversii-specifikacii-kodifikatory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jpeg"/><Relationship Id="rId19" Type="http://schemas.openxmlformats.org/officeDocument/2006/relationships/image" Target="media/image6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s://fipi.ru/oge/otkrytyy-bank-zadaniy-og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D33748-1E37-48BE-A919-1BF937969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692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User</cp:lastModifiedBy>
  <cp:revision>10</cp:revision>
  <dcterms:created xsi:type="dcterms:W3CDTF">2020-02-29T10:18:00Z</dcterms:created>
  <dcterms:modified xsi:type="dcterms:W3CDTF">2021-02-19T02:15:00Z</dcterms:modified>
</cp:coreProperties>
</file>